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B710A1" w14:textId="7D20F023" w:rsidR="00BB0281" w:rsidRDefault="004D1D65" w:rsidP="00EB2CF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proofErr w:type="spellStart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0</w:t>
      </w:r>
      <w:r w:rsidR="00EB2CF3">
        <w:rPr>
          <w:rFonts w:ascii="Times New Roman" w:hAnsi="Times New Roman" w:cs="Times New Roman"/>
          <w:b/>
          <w:bCs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_</w:t>
      </w:r>
      <w:r w:rsidR="00BB0281" w:rsidRPr="00D33FA5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ние</w:t>
      </w:r>
      <w:proofErr w:type="spellEnd"/>
      <w:r w:rsidR="00BB0281" w:rsidRPr="00D33FA5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r w:rsidR="00EB2CF3">
        <w:rPr>
          <w:rFonts w:ascii="Times New Roman" w:hAnsi="Times New Roman" w:cs="Times New Roman"/>
          <w:b/>
          <w:bCs/>
          <w:sz w:val="28"/>
          <w:szCs w:val="28"/>
          <w:lang w:val="ru-RU"/>
        </w:rPr>
        <w:t>3</w:t>
      </w:r>
    </w:p>
    <w:p w14:paraId="33861768" w14:textId="77777777" w:rsidR="00EB2CF3" w:rsidRDefault="00EB2CF3" w:rsidP="00EB2CF3">
      <w:pPr>
        <w:spacing w:after="240" w:line="240" w:lineRule="auto"/>
        <w:ind w:firstLine="720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Выполнить свой вариант задания, ответить на контрольные вопросы и подготовить отчет.</w:t>
      </w:r>
    </w:p>
    <w:p w14:paraId="3E24AC28" w14:textId="14C8E7B5" w:rsidR="00497CA7" w:rsidRPr="00EB2CF3" w:rsidRDefault="00470C58" w:rsidP="00BB028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EB2CF3">
        <w:rPr>
          <w:rFonts w:ascii="Times New Roman" w:hAnsi="Times New Roman" w:cs="Times New Roman"/>
          <w:sz w:val="24"/>
          <w:szCs w:val="24"/>
          <w:lang w:val="ru-RU"/>
        </w:rPr>
        <w:t xml:space="preserve">1) </w:t>
      </w:r>
      <w:r w:rsidR="00BB0281" w:rsidRPr="00EB2CF3">
        <w:rPr>
          <w:rFonts w:ascii="Times New Roman" w:hAnsi="Times New Roman" w:cs="Times New Roman"/>
          <w:sz w:val="24"/>
          <w:szCs w:val="24"/>
          <w:lang w:val="ru-RU"/>
        </w:rPr>
        <w:t>Вычислить приближенное значение интеграла с помощью</w:t>
      </w:r>
      <w:r w:rsidR="00497CA7" w:rsidRPr="00EB2CF3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14:paraId="7E893D32" w14:textId="5D68C8D8" w:rsidR="00BB0281" w:rsidRPr="00EB2CF3" w:rsidRDefault="00470C58" w:rsidP="00BB028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EB2CF3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497CA7" w:rsidRPr="00EB2CF3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BB0281" w:rsidRPr="00EB2CF3">
        <w:rPr>
          <w:rFonts w:ascii="Times New Roman" w:hAnsi="Times New Roman" w:cs="Times New Roman"/>
          <w:sz w:val="24"/>
          <w:szCs w:val="24"/>
          <w:lang w:val="ru-RU"/>
        </w:rPr>
        <w:t xml:space="preserve"> указанной </w:t>
      </w:r>
      <w:r w:rsidR="00497CA7" w:rsidRPr="00EB2CF3">
        <w:rPr>
          <w:rFonts w:ascii="Times New Roman" w:hAnsi="Times New Roman" w:cs="Times New Roman"/>
          <w:sz w:val="24"/>
          <w:szCs w:val="24"/>
          <w:lang w:val="ru-RU"/>
        </w:rPr>
        <w:t xml:space="preserve">в варианте задания квадратурной </w:t>
      </w:r>
      <w:r w:rsidR="00BB0281" w:rsidRPr="00EB2CF3">
        <w:rPr>
          <w:rFonts w:ascii="Times New Roman" w:hAnsi="Times New Roman" w:cs="Times New Roman"/>
          <w:sz w:val="24"/>
          <w:szCs w:val="24"/>
          <w:lang w:val="ru-RU"/>
        </w:rPr>
        <w:t>формулы с использованием алгоритма автоматического выбора шага интегрирования</w:t>
      </w:r>
      <w:r w:rsidR="00497CA7" w:rsidRPr="00EB2CF3">
        <w:rPr>
          <w:rFonts w:ascii="Times New Roman" w:hAnsi="Times New Roman" w:cs="Times New Roman"/>
          <w:sz w:val="24"/>
          <w:szCs w:val="24"/>
          <w:lang w:val="ru-RU"/>
        </w:rPr>
        <w:t xml:space="preserve"> до достижения погрешности </w:t>
      </w:r>
      <w:r w:rsidR="00497CA7" w:rsidRPr="00EB2CF3">
        <w:rPr>
          <w:rFonts w:ascii="Times New Roman" w:hAnsi="Times New Roman" w:cs="Times New Roman"/>
          <w:i/>
          <w:iCs/>
          <w:sz w:val="24"/>
          <w:szCs w:val="24"/>
        </w:rPr>
        <w:t>eps</w:t>
      </w:r>
      <w:r w:rsidR="00497CA7" w:rsidRPr="00EB2CF3">
        <w:rPr>
          <w:rFonts w:ascii="Times New Roman" w:hAnsi="Times New Roman" w:cs="Times New Roman"/>
          <w:sz w:val="24"/>
          <w:szCs w:val="24"/>
          <w:lang w:val="ru-RU"/>
        </w:rPr>
        <w:t>=10</w:t>
      </w:r>
      <w:r w:rsidR="00497CA7" w:rsidRPr="00EB2CF3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5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847AFD" w:rsidRPr="00EB2CF3">
        <w:rPr>
          <w:rFonts w:ascii="Times New Roman" w:hAnsi="Times New Roman" w:cs="Times New Roman"/>
          <w:sz w:val="24"/>
          <w:szCs w:val="24"/>
          <w:lang w:val="ru-RU"/>
        </w:rPr>
        <w:t xml:space="preserve">Уточнить </w:t>
      </w:r>
      <w:r w:rsidR="00497CA7" w:rsidRPr="00EB2CF3">
        <w:rPr>
          <w:rFonts w:ascii="Times New Roman" w:hAnsi="Times New Roman" w:cs="Times New Roman"/>
          <w:sz w:val="24"/>
          <w:szCs w:val="24"/>
          <w:lang w:val="ru-RU"/>
        </w:rPr>
        <w:t>полученное значение, используя интерполяцию по Ричардсону;</w:t>
      </w:r>
    </w:p>
    <w:p w14:paraId="7E972558" w14:textId="403DE996" w:rsidR="00497CA7" w:rsidRPr="00EB2CF3" w:rsidRDefault="00470C58" w:rsidP="00BB028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EB2CF3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="00497CA7" w:rsidRPr="00EB2CF3">
        <w:rPr>
          <w:rFonts w:ascii="Times New Roman" w:hAnsi="Times New Roman" w:cs="Times New Roman"/>
          <w:sz w:val="24"/>
          <w:szCs w:val="24"/>
          <w:lang w:val="ru-RU"/>
        </w:rPr>
        <w:t>) квадратурной формулы Гаусса с шестью узлами.</w:t>
      </w:r>
    </w:p>
    <w:p w14:paraId="1BD6EA31" w14:textId="77777777" w:rsidR="00EB2CF3" w:rsidRDefault="00EB2CF3" w:rsidP="00EB2CF3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Варианты задания (соответствуют номеру студента в списке группы):</w:t>
      </w:r>
    </w:p>
    <w:p w14:paraId="3F73A1D2" w14:textId="12F45F03" w:rsidR="00497CA7" w:rsidRPr="00847AFD" w:rsidRDefault="00497CA7" w:rsidP="00BB0281">
      <w:pPr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847AFD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Задания представлены в виде встроенной функции </w:t>
      </w:r>
      <w:r w:rsidR="00847AFD">
        <w:rPr>
          <w:rFonts w:ascii="Times New Roman" w:hAnsi="Times New Roman" w:cs="Times New Roman"/>
          <w:bCs/>
          <w:sz w:val="24"/>
          <w:szCs w:val="24"/>
          <w:lang w:val="ru-RU"/>
        </w:rPr>
        <w:t>(</w:t>
      </w:r>
      <w:r w:rsidRPr="00847AFD">
        <w:rPr>
          <w:rFonts w:ascii="Times New Roman" w:hAnsi="Times New Roman" w:cs="Times New Roman"/>
          <w:bCs/>
          <w:sz w:val="24"/>
          <w:szCs w:val="24"/>
          <w:lang w:val="ru-RU"/>
        </w:rPr>
        <w:t>и результата ее применения для сравнения)</w:t>
      </w:r>
      <w:r w:rsidR="00847AFD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: </w:t>
      </w:r>
      <w:proofErr w:type="spellStart"/>
      <w:proofErr w:type="gramStart"/>
      <w:r w:rsidRPr="00847AFD">
        <w:rPr>
          <w:rStyle w:val="MathematicaFormatInputForm"/>
          <w:rFonts w:ascii="Courier New" w:hAnsi="Courier New" w:cs="Courier New"/>
          <w:b/>
          <w:bCs/>
          <w:sz w:val="24"/>
          <w:szCs w:val="24"/>
        </w:rPr>
        <w:t>NIntegrate</w:t>
      </w:r>
      <w:proofErr w:type="spellEnd"/>
      <w:r w:rsidRPr="00847AFD">
        <w:rPr>
          <w:rStyle w:val="MathematicaFormatInputForm"/>
          <w:rFonts w:ascii="Courier New" w:hAnsi="Courier New" w:cs="Courier New"/>
          <w:b/>
          <w:bCs/>
          <w:sz w:val="24"/>
          <w:szCs w:val="24"/>
          <w:lang w:val="ru-RU"/>
        </w:rPr>
        <w:t xml:space="preserve">[ </w:t>
      </w:r>
      <w:r w:rsidRPr="00847AFD">
        <w:rPr>
          <w:rStyle w:val="MathematicaFormatInputForm"/>
          <w:rFonts w:ascii="Courier New" w:hAnsi="Courier New" w:cs="Courier New"/>
          <w:b/>
          <w:bCs/>
          <w:sz w:val="24"/>
          <w:szCs w:val="24"/>
        </w:rPr>
        <w:t>f</w:t>
      </w:r>
      <w:proofErr w:type="gramEnd"/>
      <w:r w:rsidRPr="00847AFD">
        <w:rPr>
          <w:rStyle w:val="MathematicaFormatInputForm"/>
          <w:rFonts w:ascii="Courier New" w:hAnsi="Courier New" w:cs="Courier New"/>
          <w:b/>
          <w:bCs/>
          <w:sz w:val="24"/>
          <w:szCs w:val="24"/>
          <w:lang w:val="ru-RU"/>
        </w:rPr>
        <w:t>[</w:t>
      </w:r>
      <w:r w:rsidRPr="00847AFD">
        <w:rPr>
          <w:rStyle w:val="MathematicaFormatInputForm"/>
          <w:rFonts w:ascii="Courier New" w:hAnsi="Courier New" w:cs="Courier New"/>
          <w:b/>
          <w:bCs/>
          <w:sz w:val="24"/>
          <w:szCs w:val="24"/>
        </w:rPr>
        <w:t>x</w:t>
      </w:r>
      <w:r w:rsidRPr="00847AFD">
        <w:rPr>
          <w:rStyle w:val="MathematicaFormatInputForm"/>
          <w:rFonts w:ascii="Courier New" w:hAnsi="Courier New" w:cs="Courier New"/>
          <w:b/>
          <w:bCs/>
          <w:sz w:val="24"/>
          <w:szCs w:val="24"/>
          <w:lang w:val="ru-RU"/>
        </w:rPr>
        <w:t xml:space="preserve">] , { </w:t>
      </w:r>
      <w:r w:rsidRPr="00847AFD">
        <w:rPr>
          <w:rStyle w:val="MathematicaFormatInputForm"/>
          <w:rFonts w:ascii="Courier New" w:hAnsi="Courier New" w:cs="Courier New"/>
          <w:b/>
          <w:bCs/>
          <w:sz w:val="24"/>
          <w:szCs w:val="24"/>
        </w:rPr>
        <w:t>x</w:t>
      </w:r>
      <w:r w:rsidRPr="00847AFD">
        <w:rPr>
          <w:rStyle w:val="MathematicaFormatInputForm"/>
          <w:rFonts w:ascii="Courier New" w:hAnsi="Courier New" w:cs="Courier New"/>
          <w:b/>
          <w:bCs/>
          <w:sz w:val="24"/>
          <w:szCs w:val="24"/>
          <w:lang w:val="ru-RU"/>
        </w:rPr>
        <w:t xml:space="preserve">, </w:t>
      </w:r>
      <w:r w:rsidRPr="00847AFD">
        <w:rPr>
          <w:rStyle w:val="MathematicaFormatInputForm"/>
          <w:rFonts w:ascii="Courier New" w:hAnsi="Courier New" w:cs="Courier New"/>
          <w:b/>
          <w:bCs/>
          <w:sz w:val="24"/>
          <w:szCs w:val="24"/>
        </w:rPr>
        <w:t>a</w:t>
      </w:r>
      <w:r w:rsidRPr="00847AFD">
        <w:rPr>
          <w:rStyle w:val="MathematicaFormatInputForm"/>
          <w:rFonts w:ascii="Courier New" w:hAnsi="Courier New" w:cs="Courier New"/>
          <w:b/>
          <w:bCs/>
          <w:sz w:val="24"/>
          <w:szCs w:val="24"/>
          <w:lang w:val="ru-RU"/>
        </w:rPr>
        <w:t xml:space="preserve">., </w:t>
      </w:r>
      <w:r w:rsidRPr="00847AFD">
        <w:rPr>
          <w:rStyle w:val="MathematicaFormatInputForm"/>
          <w:rFonts w:ascii="Courier New" w:hAnsi="Courier New" w:cs="Courier New"/>
          <w:b/>
          <w:bCs/>
          <w:sz w:val="24"/>
          <w:szCs w:val="24"/>
        </w:rPr>
        <w:t>b</w:t>
      </w:r>
      <w:r w:rsidRPr="00847AFD">
        <w:rPr>
          <w:rStyle w:val="MathematicaFormatInputForm"/>
          <w:rFonts w:ascii="Courier New" w:hAnsi="Courier New" w:cs="Courier New"/>
          <w:b/>
          <w:bCs/>
          <w:sz w:val="24"/>
          <w:szCs w:val="24"/>
          <w:lang w:val="ru-RU"/>
        </w:rPr>
        <w:t xml:space="preserve">.} ], </w:t>
      </w:r>
      <w:r w:rsidRPr="00847AFD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которая вычисляет приближенное значение интеграла </w:t>
      </w:r>
      <w:r w:rsidRPr="00847AFD">
        <w:rPr>
          <w:rFonts w:ascii="Times New Roman" w:hAnsi="Times New Roman" w:cs="Times New Roman"/>
          <w:position w:val="-32"/>
          <w:sz w:val="24"/>
          <w:szCs w:val="24"/>
        </w:rPr>
        <w:object w:dxaOrig="980" w:dyaOrig="740" w14:anchorId="5213C5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pt;height:37.6pt" o:ole="">
            <v:imagedata r:id="rId5" o:title=""/>
          </v:shape>
          <o:OLEObject Type="Embed" ProgID="Equation.DSMT4" ShapeID="_x0000_i1025" DrawAspect="Content" ObjectID="_1771102516" r:id="rId6"/>
        </w:object>
      </w:r>
      <w:r w:rsidRPr="00847AFD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4BF66082" w14:textId="46A64BBC" w:rsidR="00A21264" w:rsidRPr="00C87529" w:rsidRDefault="00A21264" w:rsidP="00A21264">
      <w:pPr>
        <w:spacing w:after="12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C87529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</w:t>
      </w:r>
      <w:r w:rsidR="00847AFD" w:rsidRPr="00847AF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Формула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трапеций</w:t>
      </w:r>
    </w:p>
    <w:p w14:paraId="45E12AEA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  <w:lang w:val="ru-RU"/>
        </w:rPr>
      </w:pPr>
      <w:proofErr w:type="spellStart"/>
      <w:proofErr w:type="gramStart"/>
      <w:r w:rsidRPr="00603583">
        <w:rPr>
          <w:rFonts w:ascii="Courier New" w:hAnsi="Courier New" w:cs="Courier New"/>
          <w:sz w:val="28"/>
          <w:szCs w:val="28"/>
        </w:rPr>
        <w:t>NIntegrate</w:t>
      </w:r>
      <w:proofErr w:type="spellEnd"/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</w:t>
      </w:r>
      <w:r w:rsidRPr="00603583">
        <w:rPr>
          <w:rFonts w:ascii="Courier New" w:hAnsi="Courier New" w:cs="Courier New"/>
          <w:sz w:val="28"/>
          <w:szCs w:val="28"/>
        </w:rPr>
        <w:t>Sqrt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[ </w:t>
      </w:r>
      <w:r w:rsidRPr="00603583">
        <w:rPr>
          <w:rFonts w:ascii="Courier New" w:hAnsi="Courier New" w:cs="Courier New"/>
          <w:sz w:val="28"/>
          <w:szCs w:val="28"/>
        </w:rPr>
        <w:t>Exp</w:t>
      </w:r>
      <w:r w:rsidRPr="00C87529">
        <w:rPr>
          <w:rFonts w:ascii="Courier New" w:hAnsi="Courier New" w:cs="Courier New"/>
          <w:sz w:val="28"/>
          <w:szCs w:val="28"/>
          <w:lang w:val="ru-RU"/>
        </w:rPr>
        <w:t>[1.-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] ] , { 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>, 1., 3.} ]</w:t>
      </w:r>
    </w:p>
    <w:p w14:paraId="6A382055" w14:textId="77777777" w:rsidR="00A21264" w:rsidRPr="00C87529" w:rsidRDefault="00A21264" w:rsidP="00A21264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sz w:val="24"/>
          <w:szCs w:val="24"/>
          <w:lang w:val="ru-RU"/>
        </w:rPr>
        <w:t>1.26424</w:t>
      </w:r>
    </w:p>
    <w:p w14:paraId="7803E482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14:paraId="3C8D7E95" w14:textId="349CC48F" w:rsidR="00847AFD" w:rsidRPr="00C87529" w:rsidRDefault="00A21264" w:rsidP="00847AFD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2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Формула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Симпсона</w:t>
      </w:r>
    </w:p>
    <w:p w14:paraId="7EEFBC4F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  <w:lang w:val="ru-RU"/>
        </w:rPr>
      </w:pPr>
      <w:proofErr w:type="spellStart"/>
      <w:proofErr w:type="gramStart"/>
      <w:r w:rsidRPr="00603583">
        <w:rPr>
          <w:rFonts w:ascii="Courier New" w:hAnsi="Courier New" w:cs="Courier New"/>
          <w:sz w:val="28"/>
          <w:szCs w:val="28"/>
        </w:rPr>
        <w:t>NIntegrate</w:t>
      </w:r>
      <w:proofErr w:type="spellEnd"/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</w:t>
      </w:r>
      <w:r w:rsidRPr="00603583">
        <w:rPr>
          <w:rFonts w:ascii="Courier New" w:hAnsi="Courier New" w:cs="Courier New"/>
          <w:sz w:val="28"/>
          <w:szCs w:val="28"/>
        </w:rPr>
        <w:t>Exp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[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] </w:t>
      </w:r>
      <w:r w:rsidRPr="00603583">
        <w:rPr>
          <w:rFonts w:ascii="Courier New" w:hAnsi="Courier New" w:cs="Courier New"/>
          <w:sz w:val="28"/>
          <w:szCs w:val="28"/>
        </w:rPr>
        <w:t>Sin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[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>]  , {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, 0., </w:t>
      </w:r>
      <w:r w:rsidRPr="00603583">
        <w:rPr>
          <w:rFonts w:ascii="Courier New" w:hAnsi="Courier New" w:cs="Courier New"/>
          <w:sz w:val="28"/>
          <w:szCs w:val="28"/>
        </w:rPr>
        <w:t>N</w:t>
      </w:r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r w:rsidRPr="00603583">
        <w:rPr>
          <w:rFonts w:ascii="Courier New" w:hAnsi="Courier New" w:cs="Courier New"/>
          <w:sz w:val="28"/>
          <w:szCs w:val="28"/>
        </w:rPr>
        <w:t>Pi</w:t>
      </w:r>
      <w:r w:rsidRPr="00C87529">
        <w:rPr>
          <w:rFonts w:ascii="Courier New" w:hAnsi="Courier New" w:cs="Courier New"/>
          <w:sz w:val="28"/>
          <w:szCs w:val="28"/>
          <w:lang w:val="ru-RU"/>
        </w:rPr>
        <w:t>]} ]</w:t>
      </w:r>
    </w:p>
    <w:p w14:paraId="4E181065" w14:textId="77777777" w:rsidR="00A21264" w:rsidRPr="00C87529" w:rsidRDefault="00A21264" w:rsidP="00A21264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sz w:val="24"/>
          <w:szCs w:val="24"/>
          <w:lang w:val="ru-RU"/>
        </w:rPr>
        <w:t>12.0703</w:t>
      </w:r>
    </w:p>
    <w:p w14:paraId="1FF55441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14:paraId="6FEFB1E8" w14:textId="79C13BC1" w:rsidR="00847AFD" w:rsidRPr="00C87529" w:rsidRDefault="00A21264" w:rsidP="00847AF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3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Формула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трапеций</w:t>
      </w:r>
    </w:p>
    <w:p w14:paraId="2B43F226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  <w:lang w:val="ru-RU"/>
        </w:rPr>
      </w:pPr>
      <w:proofErr w:type="spellStart"/>
      <w:proofErr w:type="gramStart"/>
      <w:r w:rsidRPr="00603583">
        <w:rPr>
          <w:rFonts w:ascii="Courier New" w:hAnsi="Courier New" w:cs="Courier New"/>
          <w:sz w:val="28"/>
          <w:szCs w:val="28"/>
        </w:rPr>
        <w:t>NIntegrate</w:t>
      </w:r>
      <w:proofErr w:type="spellEnd"/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( 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^2 - 1. ) 10.^(-2. </w:t>
      </w:r>
      <w:proofErr w:type="gramStart"/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>) ,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{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>, 0., 1.} ]</w:t>
      </w:r>
    </w:p>
    <w:p w14:paraId="68AD5AF8" w14:textId="77777777" w:rsidR="00A21264" w:rsidRPr="00C87529" w:rsidRDefault="00A21264" w:rsidP="00A21264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sz w:val="24"/>
          <w:szCs w:val="24"/>
          <w:lang w:val="ru-RU"/>
        </w:rPr>
        <w:t>-0.197817</w:t>
      </w:r>
    </w:p>
    <w:p w14:paraId="3B107B59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14:paraId="5A4CE8BC" w14:textId="599AE2E7" w:rsidR="00847AFD" w:rsidRPr="00C87529" w:rsidRDefault="00A21264" w:rsidP="00847AFD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4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Формула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Симпсона</w:t>
      </w:r>
    </w:p>
    <w:p w14:paraId="27BB3E0B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  <w:lang w:val="ru-RU"/>
        </w:rPr>
      </w:pPr>
      <w:proofErr w:type="spellStart"/>
      <w:proofErr w:type="gramStart"/>
      <w:r w:rsidRPr="00603583">
        <w:rPr>
          <w:rFonts w:ascii="Courier New" w:hAnsi="Courier New" w:cs="Courier New"/>
          <w:sz w:val="28"/>
          <w:szCs w:val="28"/>
        </w:rPr>
        <w:t>NIntegrate</w:t>
      </w:r>
      <w:proofErr w:type="spellEnd"/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(1.+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>)^(1./3.)  , {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>, 1., 9.} ]</w:t>
      </w:r>
    </w:p>
    <w:p w14:paraId="55480011" w14:textId="77777777" w:rsidR="00A21264" w:rsidRPr="00C87529" w:rsidRDefault="00A21264" w:rsidP="00A21264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sz w:val="24"/>
          <w:szCs w:val="24"/>
          <w:lang w:val="ru-RU"/>
        </w:rPr>
        <w:t>75.9047</w:t>
      </w:r>
    </w:p>
    <w:p w14:paraId="589EBE9D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14:paraId="51A2FDE0" w14:textId="10BDA656" w:rsidR="00847AFD" w:rsidRPr="00C87529" w:rsidRDefault="00A21264" w:rsidP="00847AF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5</w:t>
      </w:r>
      <w:r w:rsidR="00847AFD" w:rsidRPr="00847AF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Формула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трапеций</w:t>
      </w:r>
    </w:p>
    <w:p w14:paraId="665D933E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  <w:lang w:val="ru-RU"/>
        </w:rPr>
      </w:pPr>
      <w:proofErr w:type="spellStart"/>
      <w:proofErr w:type="gramStart"/>
      <w:r w:rsidRPr="00603583">
        <w:rPr>
          <w:rFonts w:ascii="Courier New" w:hAnsi="Courier New" w:cs="Courier New"/>
          <w:sz w:val="28"/>
          <w:szCs w:val="28"/>
        </w:rPr>
        <w:t>NIntegrate</w:t>
      </w:r>
      <w:proofErr w:type="spellEnd"/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1. / (</w:t>
      </w:r>
      <w:proofErr w:type="gramStart"/>
      <w:r w:rsidRPr="00C87529">
        <w:rPr>
          <w:rFonts w:ascii="Courier New" w:hAnsi="Courier New" w:cs="Courier New"/>
          <w:sz w:val="28"/>
          <w:szCs w:val="28"/>
          <w:lang w:val="ru-RU"/>
        </w:rPr>
        <w:t>3.+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2. </w:t>
      </w:r>
      <w:r w:rsidRPr="00603583">
        <w:rPr>
          <w:rFonts w:ascii="Courier New" w:hAnsi="Courier New" w:cs="Courier New"/>
          <w:sz w:val="28"/>
          <w:szCs w:val="28"/>
        </w:rPr>
        <w:t>Cos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[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>] ) , {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, 0., </w:t>
      </w:r>
      <w:r w:rsidRPr="00603583">
        <w:rPr>
          <w:rFonts w:ascii="Courier New" w:hAnsi="Courier New" w:cs="Courier New"/>
          <w:sz w:val="28"/>
          <w:szCs w:val="28"/>
        </w:rPr>
        <w:t>N</w:t>
      </w:r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r w:rsidRPr="00603583">
        <w:rPr>
          <w:rFonts w:ascii="Courier New" w:hAnsi="Courier New" w:cs="Courier New"/>
          <w:sz w:val="28"/>
          <w:szCs w:val="28"/>
        </w:rPr>
        <w:t>Pi</w:t>
      </w:r>
      <w:r w:rsidRPr="00C87529">
        <w:rPr>
          <w:rFonts w:ascii="Courier New" w:hAnsi="Courier New" w:cs="Courier New"/>
          <w:sz w:val="28"/>
          <w:szCs w:val="28"/>
          <w:lang w:val="ru-RU"/>
        </w:rPr>
        <w:t>]} ]</w:t>
      </w:r>
    </w:p>
    <w:p w14:paraId="2EE6AA9C" w14:textId="77777777" w:rsidR="00A21264" w:rsidRPr="00C87529" w:rsidRDefault="00A21264" w:rsidP="00A21264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sz w:val="24"/>
          <w:szCs w:val="24"/>
          <w:lang w:val="ru-RU"/>
        </w:rPr>
        <w:t>1.40496</w:t>
      </w:r>
    </w:p>
    <w:p w14:paraId="49D11E4D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14:paraId="46BE4F4A" w14:textId="7A8DA0A8" w:rsidR="00847AFD" w:rsidRPr="00C87529" w:rsidRDefault="00A21264" w:rsidP="00847AFD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6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Формула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Симпсона</w:t>
      </w:r>
    </w:p>
    <w:p w14:paraId="4ABD517F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  <w:lang w:val="ru-RU"/>
        </w:rPr>
      </w:pPr>
      <w:proofErr w:type="spellStart"/>
      <w:proofErr w:type="gramStart"/>
      <w:r w:rsidRPr="00603583">
        <w:rPr>
          <w:rFonts w:ascii="Courier New" w:hAnsi="Courier New" w:cs="Courier New"/>
          <w:sz w:val="28"/>
          <w:szCs w:val="28"/>
        </w:rPr>
        <w:t>NIntegrate</w:t>
      </w:r>
      <w:proofErr w:type="spellEnd"/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1. / </w:t>
      </w:r>
      <w:proofErr w:type="gramStart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( </w:t>
      </w:r>
      <w:r w:rsidRPr="00603583">
        <w:rPr>
          <w:rFonts w:ascii="Courier New" w:hAnsi="Courier New" w:cs="Courier New"/>
          <w:sz w:val="28"/>
          <w:szCs w:val="28"/>
        </w:rPr>
        <w:t>x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</w:t>
      </w:r>
      <w:r w:rsidRPr="00603583">
        <w:rPr>
          <w:rFonts w:ascii="Courier New" w:hAnsi="Courier New" w:cs="Courier New"/>
          <w:sz w:val="28"/>
          <w:szCs w:val="28"/>
        </w:rPr>
        <w:t>Log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[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>]^2 ) , {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>, 2., 3.} ]</w:t>
      </w:r>
    </w:p>
    <w:p w14:paraId="5BEC4216" w14:textId="77777777" w:rsidR="00A21264" w:rsidRPr="00C87529" w:rsidRDefault="00A21264" w:rsidP="00A21264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sz w:val="24"/>
          <w:szCs w:val="24"/>
          <w:lang w:val="ru-RU"/>
        </w:rPr>
        <w:t>0.532456</w:t>
      </w:r>
    </w:p>
    <w:p w14:paraId="2FE3FBF8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14:paraId="5226BFA1" w14:textId="12A59F16" w:rsidR="00847AFD" w:rsidRPr="00C87529" w:rsidRDefault="00A21264" w:rsidP="00847AF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7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Формула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трапеций</w:t>
      </w:r>
    </w:p>
    <w:p w14:paraId="1836AB56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  <w:lang w:val="ru-RU"/>
        </w:rPr>
      </w:pPr>
      <w:proofErr w:type="spellStart"/>
      <w:proofErr w:type="gramStart"/>
      <w:r w:rsidRPr="00603583">
        <w:rPr>
          <w:rFonts w:ascii="Courier New" w:hAnsi="Courier New" w:cs="Courier New"/>
          <w:sz w:val="28"/>
          <w:szCs w:val="28"/>
        </w:rPr>
        <w:lastRenderedPageBreak/>
        <w:t>NIntegrate</w:t>
      </w:r>
      <w:proofErr w:type="spellEnd"/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</w:t>
      </w:r>
      <w:r w:rsidRPr="00603583">
        <w:rPr>
          <w:rFonts w:ascii="Courier New" w:hAnsi="Courier New" w:cs="Courier New"/>
          <w:sz w:val="28"/>
          <w:szCs w:val="28"/>
        </w:rPr>
        <w:t>Tan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[ 0.5 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+ </w:t>
      </w:r>
      <w:r w:rsidRPr="00603583">
        <w:rPr>
          <w:rFonts w:ascii="Courier New" w:hAnsi="Courier New" w:cs="Courier New"/>
          <w:sz w:val="28"/>
          <w:szCs w:val="28"/>
        </w:rPr>
        <w:t>N</w:t>
      </w:r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r w:rsidRPr="00603583">
        <w:rPr>
          <w:rFonts w:ascii="Courier New" w:hAnsi="Courier New" w:cs="Courier New"/>
          <w:sz w:val="28"/>
          <w:szCs w:val="28"/>
        </w:rPr>
        <w:t>Pi</w:t>
      </w:r>
      <w:r w:rsidRPr="00C87529">
        <w:rPr>
          <w:rFonts w:ascii="Courier New" w:hAnsi="Courier New" w:cs="Courier New"/>
          <w:sz w:val="28"/>
          <w:szCs w:val="28"/>
          <w:lang w:val="ru-RU"/>
        </w:rPr>
        <w:t>/4.]]^3 , {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, 0., </w:t>
      </w:r>
      <w:r w:rsidRPr="00603583">
        <w:rPr>
          <w:rFonts w:ascii="Courier New" w:hAnsi="Courier New" w:cs="Courier New"/>
          <w:sz w:val="28"/>
          <w:szCs w:val="28"/>
        </w:rPr>
        <w:t>N</w:t>
      </w:r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r w:rsidRPr="00603583">
        <w:rPr>
          <w:rFonts w:ascii="Courier New" w:hAnsi="Courier New" w:cs="Courier New"/>
          <w:sz w:val="28"/>
          <w:szCs w:val="28"/>
        </w:rPr>
        <w:t>Pi</w:t>
      </w:r>
      <w:r w:rsidRPr="00C87529">
        <w:rPr>
          <w:rFonts w:ascii="Courier New" w:hAnsi="Courier New" w:cs="Courier New"/>
          <w:sz w:val="28"/>
          <w:szCs w:val="28"/>
          <w:lang w:val="ru-RU"/>
        </w:rPr>
        <w:t>/4.]} ]</w:t>
      </w:r>
    </w:p>
    <w:p w14:paraId="0457B68C" w14:textId="77777777" w:rsidR="00A21264" w:rsidRPr="00C87529" w:rsidRDefault="00A21264" w:rsidP="00A21264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sz w:val="24"/>
          <w:szCs w:val="24"/>
          <w:lang w:val="ru-RU"/>
        </w:rPr>
        <w:t>3.60048</w:t>
      </w:r>
    </w:p>
    <w:p w14:paraId="69299F23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14:paraId="1117AF1D" w14:textId="73222D1E" w:rsidR="00847AFD" w:rsidRPr="00C87529" w:rsidRDefault="00A21264" w:rsidP="00847AFD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8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Формула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Симпсона</w:t>
      </w:r>
    </w:p>
    <w:p w14:paraId="11F5F2FB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  <w:lang w:val="ru-RU"/>
        </w:rPr>
      </w:pPr>
      <w:proofErr w:type="spellStart"/>
      <w:proofErr w:type="gramStart"/>
      <w:r w:rsidRPr="00603583">
        <w:rPr>
          <w:rFonts w:ascii="Courier New" w:hAnsi="Courier New" w:cs="Courier New"/>
          <w:sz w:val="28"/>
          <w:szCs w:val="28"/>
        </w:rPr>
        <w:t>NIntegrate</w:t>
      </w:r>
      <w:proofErr w:type="spellEnd"/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1. / </w:t>
      </w:r>
      <w:proofErr w:type="gramStart"/>
      <w:r w:rsidRPr="00C87529">
        <w:rPr>
          <w:rFonts w:ascii="Courier New" w:hAnsi="Courier New" w:cs="Courier New"/>
          <w:sz w:val="28"/>
          <w:szCs w:val="28"/>
          <w:lang w:val="ru-RU"/>
        </w:rPr>
        <w:t>( 1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. + </w:t>
      </w:r>
      <w:r w:rsidRPr="00603583">
        <w:rPr>
          <w:rFonts w:ascii="Courier New" w:hAnsi="Courier New" w:cs="Courier New"/>
          <w:sz w:val="28"/>
          <w:szCs w:val="28"/>
        </w:rPr>
        <w:t>Sqrt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[ 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] ) , {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>, 0., 4.} ]</w:t>
      </w:r>
    </w:p>
    <w:p w14:paraId="23773079" w14:textId="77777777" w:rsidR="00A21264" w:rsidRPr="00C87529" w:rsidRDefault="00A21264" w:rsidP="00A21264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sz w:val="24"/>
          <w:szCs w:val="24"/>
          <w:lang w:val="ru-RU"/>
        </w:rPr>
        <w:t>1.80278</w:t>
      </w:r>
    </w:p>
    <w:p w14:paraId="306F1F70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14:paraId="6E26B8C4" w14:textId="1C7D9241" w:rsidR="00847AFD" w:rsidRPr="00C87529" w:rsidRDefault="00A21264" w:rsidP="00847AF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9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Формула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трапеций</w:t>
      </w:r>
    </w:p>
    <w:p w14:paraId="0972C77E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  <w:lang w:val="ru-RU"/>
        </w:rPr>
      </w:pPr>
      <w:proofErr w:type="spellStart"/>
      <w:proofErr w:type="gramStart"/>
      <w:r w:rsidRPr="00603583">
        <w:rPr>
          <w:rFonts w:ascii="Courier New" w:hAnsi="Courier New" w:cs="Courier New"/>
          <w:sz w:val="28"/>
          <w:szCs w:val="28"/>
        </w:rPr>
        <w:t>NIntegrate</w:t>
      </w:r>
      <w:proofErr w:type="spellEnd"/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</w:t>
      </w:r>
      <w:proofErr w:type="spellStart"/>
      <w:r w:rsidRPr="00603583">
        <w:rPr>
          <w:rFonts w:ascii="Courier New" w:hAnsi="Courier New" w:cs="Courier New"/>
          <w:sz w:val="28"/>
          <w:szCs w:val="28"/>
        </w:rPr>
        <w:t>ArcTan</w:t>
      </w:r>
      <w:proofErr w:type="spell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[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>] , {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, 0., </w:t>
      </w:r>
      <w:r w:rsidRPr="00603583">
        <w:rPr>
          <w:rFonts w:ascii="Courier New" w:hAnsi="Courier New" w:cs="Courier New"/>
          <w:sz w:val="28"/>
          <w:szCs w:val="28"/>
        </w:rPr>
        <w:t>Sqrt</w:t>
      </w:r>
      <w:r w:rsidRPr="00C87529">
        <w:rPr>
          <w:rFonts w:ascii="Courier New" w:hAnsi="Courier New" w:cs="Courier New"/>
          <w:sz w:val="28"/>
          <w:szCs w:val="28"/>
          <w:lang w:val="ru-RU"/>
        </w:rPr>
        <w:t>[3.]} ]</w:t>
      </w:r>
    </w:p>
    <w:p w14:paraId="135BD430" w14:textId="77777777" w:rsidR="00A21264" w:rsidRPr="00C87529" w:rsidRDefault="00A21264" w:rsidP="00A21264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sz w:val="24"/>
          <w:szCs w:val="24"/>
          <w:lang w:val="ru-RU"/>
        </w:rPr>
        <w:t>1.22837</w:t>
      </w:r>
    </w:p>
    <w:p w14:paraId="12FE46BB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14:paraId="609BD85E" w14:textId="07A87FCA" w:rsidR="00847AFD" w:rsidRPr="00C87529" w:rsidRDefault="00A21264" w:rsidP="00847AFD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0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Формула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Симпсона</w:t>
      </w:r>
    </w:p>
    <w:p w14:paraId="6268B08A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  <w:lang w:val="ru-RU"/>
        </w:rPr>
      </w:pPr>
      <w:proofErr w:type="spellStart"/>
      <w:proofErr w:type="gramStart"/>
      <w:r w:rsidRPr="00603583">
        <w:rPr>
          <w:rFonts w:ascii="Courier New" w:hAnsi="Courier New" w:cs="Courier New"/>
          <w:sz w:val="28"/>
          <w:szCs w:val="28"/>
        </w:rPr>
        <w:t>NIntegrate</w:t>
      </w:r>
      <w:proofErr w:type="spellEnd"/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1./( 5. - 3. </w:t>
      </w:r>
      <w:r w:rsidRPr="00603583">
        <w:rPr>
          <w:rFonts w:ascii="Courier New" w:hAnsi="Courier New" w:cs="Courier New"/>
          <w:sz w:val="28"/>
          <w:szCs w:val="28"/>
        </w:rPr>
        <w:t>Cos</w:t>
      </w:r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r w:rsidRPr="00603583">
        <w:rPr>
          <w:rFonts w:ascii="Courier New" w:hAnsi="Courier New" w:cs="Courier New"/>
          <w:sz w:val="28"/>
          <w:szCs w:val="28"/>
        </w:rPr>
        <w:t>x</w:t>
      </w:r>
      <w:proofErr w:type="gramStart"/>
      <w:r w:rsidRPr="00C87529">
        <w:rPr>
          <w:rFonts w:ascii="Courier New" w:hAnsi="Courier New" w:cs="Courier New"/>
          <w:sz w:val="28"/>
          <w:szCs w:val="28"/>
          <w:lang w:val="ru-RU"/>
        </w:rPr>
        <w:t>] )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, {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, 0., 2. </w:t>
      </w:r>
      <w:r w:rsidRPr="00603583">
        <w:rPr>
          <w:rFonts w:ascii="Courier New" w:hAnsi="Courier New" w:cs="Courier New"/>
          <w:sz w:val="28"/>
          <w:szCs w:val="28"/>
        </w:rPr>
        <w:t>N</w:t>
      </w:r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r w:rsidRPr="00603583">
        <w:rPr>
          <w:rFonts w:ascii="Courier New" w:hAnsi="Courier New" w:cs="Courier New"/>
          <w:sz w:val="28"/>
          <w:szCs w:val="28"/>
        </w:rPr>
        <w:t>Pi</w:t>
      </w:r>
      <w:r w:rsidRPr="00C87529">
        <w:rPr>
          <w:rFonts w:ascii="Courier New" w:hAnsi="Courier New" w:cs="Courier New"/>
          <w:sz w:val="28"/>
          <w:szCs w:val="28"/>
          <w:lang w:val="ru-RU"/>
        </w:rPr>
        <w:t>]} ]</w:t>
      </w:r>
    </w:p>
    <w:p w14:paraId="65497C51" w14:textId="77777777" w:rsidR="00A21264" w:rsidRPr="00C87529" w:rsidRDefault="00A21264" w:rsidP="00A21264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sz w:val="24"/>
          <w:szCs w:val="24"/>
          <w:lang w:val="ru-RU"/>
        </w:rPr>
        <w:t>1.5708</w:t>
      </w:r>
    </w:p>
    <w:p w14:paraId="75D19209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14:paraId="205D90BE" w14:textId="04D5BB7C" w:rsidR="00847AFD" w:rsidRPr="00C87529" w:rsidRDefault="00A21264" w:rsidP="00847AF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1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Формула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трапеций</w:t>
      </w:r>
    </w:p>
    <w:p w14:paraId="34A53B89" w14:textId="77777777" w:rsidR="00A21264" w:rsidRPr="00A21264" w:rsidRDefault="00A21264" w:rsidP="00A212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  <w:lang w:val="ru-RU"/>
        </w:rPr>
      </w:pPr>
      <w:proofErr w:type="spellStart"/>
      <w:proofErr w:type="gramStart"/>
      <w:r w:rsidRPr="00603583">
        <w:rPr>
          <w:rFonts w:ascii="Courier New" w:hAnsi="Courier New" w:cs="Courier New"/>
          <w:sz w:val="28"/>
          <w:szCs w:val="28"/>
        </w:rPr>
        <w:t>NIntegrate</w:t>
      </w:r>
      <w:proofErr w:type="spellEnd"/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1./ ((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+1.) </w:t>
      </w:r>
      <w:proofErr w:type="gramStart"/>
      <w:r w:rsidRPr="00603583">
        <w:rPr>
          <w:rFonts w:ascii="Courier New" w:hAnsi="Courier New" w:cs="Courier New"/>
          <w:sz w:val="28"/>
          <w:szCs w:val="28"/>
        </w:rPr>
        <w:t>Sqrt</w:t>
      </w:r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proofErr w:type="gramEnd"/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>^2 +1]), {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, 0., 3./4.} </w:t>
      </w:r>
      <w:r w:rsidRPr="00A21264">
        <w:rPr>
          <w:rFonts w:ascii="Courier New" w:hAnsi="Courier New" w:cs="Courier New"/>
          <w:sz w:val="28"/>
          <w:szCs w:val="28"/>
          <w:lang w:val="ru-RU"/>
        </w:rPr>
        <w:t>]</w:t>
      </w:r>
    </w:p>
    <w:p w14:paraId="41E9CAD7" w14:textId="77777777" w:rsidR="00A21264" w:rsidRPr="00A21264" w:rsidRDefault="00A21264" w:rsidP="00A21264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A21264">
        <w:rPr>
          <w:rFonts w:ascii="Times New Roman" w:hAnsi="Times New Roman" w:cs="Times New Roman"/>
          <w:sz w:val="24"/>
          <w:szCs w:val="24"/>
          <w:lang w:val="ru-RU"/>
        </w:rPr>
        <w:t>0.52255</w:t>
      </w:r>
    </w:p>
    <w:p w14:paraId="3AA2A9C7" w14:textId="77777777" w:rsidR="00A21264" w:rsidRPr="00A21264" w:rsidRDefault="00A21264" w:rsidP="00A2126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14:paraId="6DF0A8A5" w14:textId="651D1141" w:rsidR="00847AFD" w:rsidRDefault="00A21264" w:rsidP="00847AFD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EB2CF3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2</w:t>
      </w:r>
      <w:r w:rsidR="00847AFD" w:rsidRPr="00847AF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Формула Симпсона</w:t>
      </w:r>
    </w:p>
    <w:p w14:paraId="06459AA6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  <w:lang w:val="ru-RU"/>
        </w:rPr>
      </w:pPr>
      <w:proofErr w:type="spellStart"/>
      <w:proofErr w:type="gramStart"/>
      <w:r w:rsidRPr="00603583">
        <w:rPr>
          <w:rFonts w:ascii="Courier New" w:hAnsi="Courier New" w:cs="Courier New"/>
          <w:sz w:val="28"/>
          <w:szCs w:val="28"/>
        </w:rPr>
        <w:t>NIntegrate</w:t>
      </w:r>
      <w:proofErr w:type="spellEnd"/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</w:t>
      </w:r>
      <w:r w:rsidRPr="00603583">
        <w:rPr>
          <w:rFonts w:ascii="Courier New" w:hAnsi="Courier New" w:cs="Courier New"/>
          <w:sz w:val="28"/>
          <w:szCs w:val="28"/>
        </w:rPr>
        <w:t>Exp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[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] </w:t>
      </w:r>
      <w:r w:rsidRPr="00603583">
        <w:rPr>
          <w:rFonts w:ascii="Courier New" w:hAnsi="Courier New" w:cs="Courier New"/>
          <w:sz w:val="28"/>
          <w:szCs w:val="28"/>
        </w:rPr>
        <w:t>Sin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[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>]  , {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, 0., </w:t>
      </w:r>
      <w:r w:rsidRPr="00603583">
        <w:rPr>
          <w:rFonts w:ascii="Courier New" w:hAnsi="Courier New" w:cs="Courier New"/>
          <w:sz w:val="28"/>
          <w:szCs w:val="28"/>
        </w:rPr>
        <w:t>N</w:t>
      </w:r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r w:rsidRPr="00603583">
        <w:rPr>
          <w:rFonts w:ascii="Courier New" w:hAnsi="Courier New" w:cs="Courier New"/>
          <w:sz w:val="28"/>
          <w:szCs w:val="28"/>
        </w:rPr>
        <w:t>Pi</w:t>
      </w:r>
      <w:r w:rsidRPr="00C87529">
        <w:rPr>
          <w:rFonts w:ascii="Courier New" w:hAnsi="Courier New" w:cs="Courier New"/>
          <w:sz w:val="28"/>
          <w:szCs w:val="28"/>
          <w:lang w:val="ru-RU"/>
        </w:rPr>
        <w:t>]} ]</w:t>
      </w:r>
    </w:p>
    <w:p w14:paraId="374A85A2" w14:textId="77777777" w:rsidR="00A21264" w:rsidRPr="00EB2CF3" w:rsidRDefault="00A21264" w:rsidP="00A21264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EB2CF3">
        <w:rPr>
          <w:rFonts w:ascii="Times New Roman" w:hAnsi="Times New Roman" w:cs="Times New Roman"/>
          <w:sz w:val="24"/>
          <w:szCs w:val="24"/>
          <w:lang w:val="ru-RU"/>
        </w:rPr>
        <w:t>12.0703</w:t>
      </w:r>
    </w:p>
    <w:p w14:paraId="1FC76B20" w14:textId="77777777" w:rsidR="00A21264" w:rsidRPr="00EB2CF3" w:rsidRDefault="00A21264" w:rsidP="00A2126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14:paraId="7FD7A81E" w14:textId="7A94EBB0" w:rsidR="00847AFD" w:rsidRPr="00EB2CF3" w:rsidRDefault="00A21264" w:rsidP="00847AF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EB2CF3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3</w:t>
      </w:r>
      <w:r w:rsidR="00847AFD" w:rsidRPr="00847AF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Формула</w:t>
      </w:r>
      <w:r w:rsidR="00847AFD" w:rsidRPr="00EB2CF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трапеций</w:t>
      </w:r>
    </w:p>
    <w:p w14:paraId="0FBD503F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  <w:lang w:val="ru-RU"/>
        </w:rPr>
      </w:pPr>
      <w:proofErr w:type="spellStart"/>
      <w:proofErr w:type="gramStart"/>
      <w:r w:rsidRPr="00603583">
        <w:rPr>
          <w:rFonts w:ascii="Courier New" w:hAnsi="Courier New" w:cs="Courier New"/>
          <w:sz w:val="28"/>
          <w:szCs w:val="28"/>
        </w:rPr>
        <w:t>NIntegrate</w:t>
      </w:r>
      <w:proofErr w:type="spellEnd"/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</w:t>
      </w:r>
      <w:r w:rsidRPr="00603583">
        <w:rPr>
          <w:rFonts w:ascii="Courier New" w:hAnsi="Courier New" w:cs="Courier New"/>
          <w:sz w:val="28"/>
          <w:szCs w:val="28"/>
        </w:rPr>
        <w:t>Tan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[0.5 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>^2+</w:t>
      </w:r>
      <w:r w:rsidRPr="00603583">
        <w:rPr>
          <w:rFonts w:ascii="Courier New" w:hAnsi="Courier New" w:cs="Courier New"/>
          <w:sz w:val="28"/>
          <w:szCs w:val="28"/>
        </w:rPr>
        <w:t>N</w:t>
      </w:r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r w:rsidRPr="00603583">
        <w:rPr>
          <w:rFonts w:ascii="Courier New" w:hAnsi="Courier New" w:cs="Courier New"/>
          <w:sz w:val="28"/>
          <w:szCs w:val="28"/>
        </w:rPr>
        <w:t>Pi</w:t>
      </w:r>
      <w:r w:rsidRPr="00C87529">
        <w:rPr>
          <w:rFonts w:ascii="Courier New" w:hAnsi="Courier New" w:cs="Courier New"/>
          <w:sz w:val="28"/>
          <w:szCs w:val="28"/>
          <w:lang w:val="ru-RU"/>
        </w:rPr>
        <w:t>/4.]]^3 ,{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>,0.,</w:t>
      </w:r>
      <w:r w:rsidRPr="00603583">
        <w:rPr>
          <w:rFonts w:ascii="Courier New" w:hAnsi="Courier New" w:cs="Courier New"/>
          <w:sz w:val="28"/>
          <w:szCs w:val="28"/>
        </w:rPr>
        <w:t>N</w:t>
      </w:r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r w:rsidRPr="00603583">
        <w:rPr>
          <w:rFonts w:ascii="Courier New" w:hAnsi="Courier New" w:cs="Courier New"/>
          <w:sz w:val="28"/>
          <w:szCs w:val="28"/>
        </w:rPr>
        <w:t>Pi</w:t>
      </w:r>
      <w:r w:rsidRPr="00C87529">
        <w:rPr>
          <w:rFonts w:ascii="Courier New" w:hAnsi="Courier New" w:cs="Courier New"/>
          <w:sz w:val="28"/>
          <w:szCs w:val="28"/>
          <w:lang w:val="ru-RU"/>
        </w:rPr>
        <w:t>/4.]}]</w:t>
      </w:r>
    </w:p>
    <w:p w14:paraId="6CBC2958" w14:textId="77777777" w:rsidR="00A21264" w:rsidRPr="00EB2CF3" w:rsidRDefault="00A21264" w:rsidP="00A21264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EB2CF3">
        <w:rPr>
          <w:rFonts w:ascii="Times New Roman" w:hAnsi="Times New Roman" w:cs="Times New Roman"/>
          <w:sz w:val="24"/>
          <w:szCs w:val="24"/>
          <w:lang w:val="ru-RU"/>
        </w:rPr>
        <w:t>1.78238</w:t>
      </w:r>
    </w:p>
    <w:p w14:paraId="3836850B" w14:textId="77777777" w:rsidR="00A21264" w:rsidRPr="00EB2CF3" w:rsidRDefault="00A21264" w:rsidP="00A2126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14:paraId="31BDA85E" w14:textId="5F636B33" w:rsidR="00847AFD" w:rsidRPr="00EB2CF3" w:rsidRDefault="00A21264" w:rsidP="00847AFD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EB2CF3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4</w:t>
      </w:r>
      <w:r w:rsidR="00847AFD" w:rsidRPr="00847AF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Формула</w:t>
      </w:r>
      <w:r w:rsidR="00847AFD" w:rsidRPr="00EB2CF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Симпсона</w:t>
      </w:r>
    </w:p>
    <w:p w14:paraId="31173846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  <w:lang w:val="ru-RU"/>
        </w:rPr>
      </w:pPr>
      <w:proofErr w:type="spellStart"/>
      <w:proofErr w:type="gramStart"/>
      <w:r w:rsidRPr="00603583">
        <w:rPr>
          <w:rFonts w:ascii="Courier New" w:hAnsi="Courier New" w:cs="Courier New"/>
          <w:sz w:val="28"/>
          <w:szCs w:val="28"/>
        </w:rPr>
        <w:t>NIntegrate</w:t>
      </w:r>
      <w:proofErr w:type="spellEnd"/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</w:t>
      </w:r>
      <w:r w:rsidRPr="00603583">
        <w:rPr>
          <w:rFonts w:ascii="Courier New" w:hAnsi="Courier New" w:cs="Courier New"/>
          <w:sz w:val="28"/>
          <w:szCs w:val="28"/>
        </w:rPr>
        <w:t>Tan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[0.5 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+ </w:t>
      </w:r>
      <w:r w:rsidRPr="00603583">
        <w:rPr>
          <w:rFonts w:ascii="Courier New" w:hAnsi="Courier New" w:cs="Courier New"/>
          <w:sz w:val="28"/>
          <w:szCs w:val="28"/>
        </w:rPr>
        <w:t>N</w:t>
      </w:r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r w:rsidRPr="00603583">
        <w:rPr>
          <w:rFonts w:ascii="Courier New" w:hAnsi="Courier New" w:cs="Courier New"/>
          <w:sz w:val="28"/>
          <w:szCs w:val="28"/>
        </w:rPr>
        <w:t>Pi</w:t>
      </w:r>
      <w:r w:rsidRPr="00C87529">
        <w:rPr>
          <w:rFonts w:ascii="Courier New" w:hAnsi="Courier New" w:cs="Courier New"/>
          <w:sz w:val="28"/>
          <w:szCs w:val="28"/>
          <w:lang w:val="ru-RU"/>
        </w:rPr>
        <w:t>/4.]]^3 , {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,0., </w:t>
      </w:r>
      <w:r w:rsidRPr="00603583">
        <w:rPr>
          <w:rFonts w:ascii="Courier New" w:hAnsi="Courier New" w:cs="Courier New"/>
          <w:sz w:val="28"/>
          <w:szCs w:val="28"/>
        </w:rPr>
        <w:t>N</w:t>
      </w:r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r w:rsidRPr="00603583">
        <w:rPr>
          <w:rFonts w:ascii="Courier New" w:hAnsi="Courier New" w:cs="Courier New"/>
          <w:sz w:val="28"/>
          <w:szCs w:val="28"/>
        </w:rPr>
        <w:t>Pi</w:t>
      </w:r>
      <w:r w:rsidRPr="00C87529">
        <w:rPr>
          <w:rFonts w:ascii="Courier New" w:hAnsi="Courier New" w:cs="Courier New"/>
          <w:sz w:val="28"/>
          <w:szCs w:val="28"/>
          <w:lang w:val="ru-RU"/>
        </w:rPr>
        <w:t>/4.]}]</w:t>
      </w:r>
    </w:p>
    <w:p w14:paraId="62D6A00E" w14:textId="77777777" w:rsidR="00A21264" w:rsidRPr="00C87529" w:rsidRDefault="00A21264" w:rsidP="00A21264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sz w:val="24"/>
          <w:szCs w:val="24"/>
          <w:lang w:val="ru-RU"/>
        </w:rPr>
        <w:t>3.60048</w:t>
      </w:r>
    </w:p>
    <w:p w14:paraId="1B6F233F" w14:textId="77777777" w:rsidR="00A21264" w:rsidRPr="00C87529" w:rsidRDefault="00A21264" w:rsidP="00A2126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14:paraId="74631412" w14:textId="378FCC14" w:rsidR="00847AFD" w:rsidRPr="00C87529" w:rsidRDefault="00A21264" w:rsidP="00847AF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C87529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5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Формула</w:t>
      </w:r>
      <w:r w:rsidR="00847AFD" w:rsidRPr="00C87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47AFD">
        <w:rPr>
          <w:rFonts w:ascii="Times New Roman" w:hAnsi="Times New Roman" w:cs="Times New Roman"/>
          <w:sz w:val="24"/>
          <w:szCs w:val="24"/>
          <w:lang w:val="ru-RU"/>
        </w:rPr>
        <w:t>трапеций</w:t>
      </w:r>
    </w:p>
    <w:p w14:paraId="73B3611F" w14:textId="77777777" w:rsidR="00A21264" w:rsidRPr="00A21264" w:rsidRDefault="00A21264" w:rsidP="00A212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  <w:lang w:val="ru-RU"/>
        </w:rPr>
      </w:pPr>
      <w:proofErr w:type="spellStart"/>
      <w:proofErr w:type="gramStart"/>
      <w:r w:rsidRPr="00603583">
        <w:rPr>
          <w:rFonts w:ascii="Courier New" w:hAnsi="Courier New" w:cs="Courier New"/>
          <w:sz w:val="28"/>
          <w:szCs w:val="28"/>
        </w:rPr>
        <w:t>NIntegrate</w:t>
      </w:r>
      <w:proofErr w:type="spellEnd"/>
      <w:r w:rsidRPr="00C87529">
        <w:rPr>
          <w:rFonts w:ascii="Courier New" w:hAnsi="Courier New" w:cs="Courier New"/>
          <w:sz w:val="28"/>
          <w:szCs w:val="28"/>
          <w:lang w:val="ru-RU"/>
        </w:rPr>
        <w:t>[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1. / </w:t>
      </w:r>
      <w:proofErr w:type="gramStart"/>
      <w:r w:rsidRPr="00C87529">
        <w:rPr>
          <w:rFonts w:ascii="Courier New" w:hAnsi="Courier New" w:cs="Courier New"/>
          <w:sz w:val="28"/>
          <w:szCs w:val="28"/>
          <w:lang w:val="ru-RU"/>
        </w:rPr>
        <w:t>( 1</w:t>
      </w:r>
      <w:proofErr w:type="gramEnd"/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. + </w:t>
      </w:r>
      <w:r w:rsidRPr="00603583">
        <w:rPr>
          <w:rFonts w:ascii="Courier New" w:hAnsi="Courier New" w:cs="Courier New"/>
          <w:sz w:val="28"/>
          <w:szCs w:val="28"/>
        </w:rPr>
        <w:t>Sqrt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[ 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 ] ) , {</w:t>
      </w:r>
      <w:r w:rsidRPr="00603583">
        <w:rPr>
          <w:rFonts w:ascii="Courier New" w:hAnsi="Courier New" w:cs="Courier New"/>
          <w:sz w:val="28"/>
          <w:szCs w:val="28"/>
        </w:rPr>
        <w:t>x</w:t>
      </w:r>
      <w:r w:rsidRPr="00C87529">
        <w:rPr>
          <w:rFonts w:ascii="Courier New" w:hAnsi="Courier New" w:cs="Courier New"/>
          <w:sz w:val="28"/>
          <w:szCs w:val="28"/>
          <w:lang w:val="ru-RU"/>
        </w:rPr>
        <w:t xml:space="preserve">, 0., 4.} </w:t>
      </w:r>
      <w:r w:rsidRPr="00A21264">
        <w:rPr>
          <w:rFonts w:ascii="Courier New" w:hAnsi="Courier New" w:cs="Courier New"/>
          <w:sz w:val="28"/>
          <w:szCs w:val="28"/>
          <w:lang w:val="ru-RU"/>
        </w:rPr>
        <w:t>]</w:t>
      </w:r>
    </w:p>
    <w:p w14:paraId="43A1D5E0" w14:textId="77777777" w:rsidR="00A21264" w:rsidRPr="00A21264" w:rsidRDefault="00A21264" w:rsidP="00A21264">
      <w:pPr>
        <w:spacing w:before="120" w:after="0"/>
        <w:rPr>
          <w:rFonts w:ascii="Times New Roman" w:hAnsi="Times New Roman" w:cs="Times New Roman"/>
          <w:sz w:val="24"/>
          <w:szCs w:val="24"/>
          <w:lang w:val="ru-RU"/>
        </w:rPr>
      </w:pPr>
      <w:r w:rsidRPr="00A21264">
        <w:rPr>
          <w:rFonts w:ascii="Times New Roman" w:hAnsi="Times New Roman" w:cs="Times New Roman"/>
          <w:sz w:val="24"/>
          <w:szCs w:val="24"/>
          <w:lang w:val="ru-RU"/>
        </w:rPr>
        <w:t>1.80278</w:t>
      </w:r>
    </w:p>
    <w:p w14:paraId="7CD8AA49" w14:textId="1839021B" w:rsidR="00B84D7F" w:rsidRPr="00847AFD" w:rsidRDefault="00B84D7F" w:rsidP="00C54636">
      <w:pPr>
        <w:spacing w:before="120" w:after="0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847AFD">
        <w:rPr>
          <w:rFonts w:ascii="Times New Roman" w:hAnsi="Times New Roman" w:cs="Times New Roman"/>
          <w:b/>
          <w:bCs/>
          <w:sz w:val="28"/>
          <w:szCs w:val="28"/>
          <w:lang w:val="ru-RU"/>
        </w:rPr>
        <w:t>Контрольные вопросы:</w:t>
      </w:r>
    </w:p>
    <w:p w14:paraId="25EE37E8" w14:textId="77777777" w:rsidR="00B84D7F" w:rsidRPr="00B84D7F" w:rsidRDefault="00B84D7F" w:rsidP="00B84D7F">
      <w:pPr>
        <w:spacing w:before="120" w:after="0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B84D7F">
        <w:rPr>
          <w:rFonts w:ascii="Times New Roman" w:hAnsi="Times New Roman" w:cs="Times New Roman"/>
          <w:bCs/>
          <w:sz w:val="24"/>
          <w:szCs w:val="24"/>
          <w:lang w:val="ru-RU"/>
        </w:rPr>
        <w:t>1.</w:t>
      </w:r>
      <w:r w:rsidRPr="00B84D7F">
        <w:rPr>
          <w:rFonts w:ascii="Times New Roman" w:hAnsi="Times New Roman" w:cs="Times New Roman"/>
          <w:bCs/>
          <w:sz w:val="24"/>
          <w:szCs w:val="24"/>
          <w:lang w:val="ru-RU"/>
        </w:rPr>
        <w:tab/>
        <w:t>Приведите разностные отношения для вычисления первой производной и оценку погрешности этой аппроксимации.</w:t>
      </w:r>
    </w:p>
    <w:p w14:paraId="3EE38ABC" w14:textId="77777777" w:rsidR="00B84D7F" w:rsidRPr="00B84D7F" w:rsidRDefault="00B84D7F" w:rsidP="00B84D7F">
      <w:pPr>
        <w:spacing w:before="120" w:after="0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B84D7F">
        <w:rPr>
          <w:rFonts w:ascii="Times New Roman" w:hAnsi="Times New Roman" w:cs="Times New Roman"/>
          <w:bCs/>
          <w:sz w:val="24"/>
          <w:szCs w:val="24"/>
          <w:lang w:val="ru-RU"/>
        </w:rPr>
        <w:t>2.</w:t>
      </w:r>
      <w:r w:rsidRPr="00B84D7F">
        <w:rPr>
          <w:rFonts w:ascii="Times New Roman" w:hAnsi="Times New Roman" w:cs="Times New Roman"/>
          <w:bCs/>
          <w:sz w:val="24"/>
          <w:szCs w:val="24"/>
          <w:lang w:val="ru-RU"/>
        </w:rPr>
        <w:tab/>
        <w:t>Приведите разностное отношение для вычисления производных второго порядка и оценку погрешности этой аппроксимации.</w:t>
      </w:r>
    </w:p>
    <w:p w14:paraId="3A4E24C4" w14:textId="77777777" w:rsidR="00B84D7F" w:rsidRPr="00B84D7F" w:rsidRDefault="00B84D7F" w:rsidP="00B84D7F">
      <w:pPr>
        <w:spacing w:before="120" w:after="0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B84D7F">
        <w:rPr>
          <w:rFonts w:ascii="Times New Roman" w:hAnsi="Times New Roman" w:cs="Times New Roman"/>
          <w:bCs/>
          <w:sz w:val="24"/>
          <w:szCs w:val="24"/>
          <w:lang w:val="ru-RU"/>
        </w:rPr>
        <w:lastRenderedPageBreak/>
        <w:t>3.</w:t>
      </w:r>
      <w:r w:rsidRPr="00B84D7F">
        <w:rPr>
          <w:rFonts w:ascii="Times New Roman" w:hAnsi="Times New Roman" w:cs="Times New Roman"/>
          <w:bCs/>
          <w:sz w:val="24"/>
          <w:szCs w:val="24"/>
          <w:lang w:val="ru-RU"/>
        </w:rPr>
        <w:tab/>
        <w:t>Опишите способ численного дифференцирования, основанный на интерполяции алгебраическими многочленами.</w:t>
      </w:r>
    </w:p>
    <w:p w14:paraId="62E53E34" w14:textId="77777777" w:rsidR="00B84D7F" w:rsidRPr="00B84D7F" w:rsidRDefault="00B84D7F" w:rsidP="00B84D7F">
      <w:pPr>
        <w:spacing w:before="120" w:after="0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B84D7F">
        <w:rPr>
          <w:rFonts w:ascii="Times New Roman" w:hAnsi="Times New Roman" w:cs="Times New Roman"/>
          <w:bCs/>
          <w:sz w:val="24"/>
          <w:szCs w:val="24"/>
          <w:lang w:val="ru-RU"/>
        </w:rPr>
        <w:t>4.</w:t>
      </w:r>
      <w:r w:rsidRPr="00B84D7F">
        <w:rPr>
          <w:rFonts w:ascii="Times New Roman" w:hAnsi="Times New Roman" w:cs="Times New Roman"/>
          <w:bCs/>
          <w:sz w:val="24"/>
          <w:szCs w:val="24"/>
          <w:lang w:val="ru-RU"/>
        </w:rPr>
        <w:tab/>
        <w:t xml:space="preserve">Дайте определение квадратурной формулы и ее алгебраической степени точности. </w:t>
      </w:r>
    </w:p>
    <w:p w14:paraId="0F904A47" w14:textId="77777777" w:rsidR="00B84D7F" w:rsidRPr="00B84D7F" w:rsidRDefault="00B84D7F" w:rsidP="00B84D7F">
      <w:pPr>
        <w:spacing w:before="120" w:after="0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B84D7F">
        <w:rPr>
          <w:rFonts w:ascii="Times New Roman" w:hAnsi="Times New Roman" w:cs="Times New Roman"/>
          <w:bCs/>
          <w:sz w:val="24"/>
          <w:szCs w:val="24"/>
          <w:lang w:val="ru-RU"/>
        </w:rPr>
        <w:t>5.</w:t>
      </w:r>
      <w:r w:rsidRPr="00B84D7F">
        <w:rPr>
          <w:rFonts w:ascii="Times New Roman" w:hAnsi="Times New Roman" w:cs="Times New Roman"/>
          <w:bCs/>
          <w:sz w:val="24"/>
          <w:szCs w:val="24"/>
          <w:lang w:val="ru-RU"/>
        </w:rPr>
        <w:tab/>
        <w:t>Какую алгебраическую степень точности имеют квадратурные формулы прямоугольников, трапеций, Симпсона?</w:t>
      </w:r>
    </w:p>
    <w:p w14:paraId="2D7E4329" w14:textId="77777777" w:rsidR="00B84D7F" w:rsidRPr="00B84D7F" w:rsidRDefault="00B84D7F" w:rsidP="00B84D7F">
      <w:pPr>
        <w:spacing w:before="120" w:after="0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B84D7F">
        <w:rPr>
          <w:rFonts w:ascii="Times New Roman" w:hAnsi="Times New Roman" w:cs="Times New Roman"/>
          <w:bCs/>
          <w:sz w:val="24"/>
          <w:szCs w:val="24"/>
          <w:lang w:val="ru-RU"/>
        </w:rPr>
        <w:t>6.</w:t>
      </w:r>
      <w:r w:rsidRPr="00B84D7F">
        <w:rPr>
          <w:rFonts w:ascii="Times New Roman" w:hAnsi="Times New Roman" w:cs="Times New Roman"/>
          <w:bCs/>
          <w:sz w:val="24"/>
          <w:szCs w:val="24"/>
          <w:lang w:val="ru-RU"/>
        </w:rPr>
        <w:tab/>
        <w:t>Приведите формулу трапеций для вычисления определенного интеграла и оценку ее погрешности.</w:t>
      </w:r>
    </w:p>
    <w:p w14:paraId="5FE34CAA" w14:textId="77777777" w:rsidR="00B84D7F" w:rsidRPr="00B84D7F" w:rsidRDefault="00B84D7F" w:rsidP="00B84D7F">
      <w:pPr>
        <w:spacing w:before="120" w:after="0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B84D7F">
        <w:rPr>
          <w:rFonts w:ascii="Times New Roman" w:hAnsi="Times New Roman" w:cs="Times New Roman"/>
          <w:bCs/>
          <w:sz w:val="24"/>
          <w:szCs w:val="24"/>
          <w:lang w:val="ru-RU"/>
        </w:rPr>
        <w:t>7.</w:t>
      </w:r>
      <w:r w:rsidRPr="00B84D7F">
        <w:rPr>
          <w:rFonts w:ascii="Times New Roman" w:hAnsi="Times New Roman" w:cs="Times New Roman"/>
          <w:bCs/>
          <w:sz w:val="24"/>
          <w:szCs w:val="24"/>
          <w:lang w:val="ru-RU"/>
        </w:rPr>
        <w:tab/>
        <w:t>Приведите формулу Симпсона для вычисления определенного интеграла и оценку ее погрешности.</w:t>
      </w:r>
    </w:p>
    <w:p w14:paraId="2E010E9E" w14:textId="77777777" w:rsidR="00B84D7F" w:rsidRPr="00B84D7F" w:rsidRDefault="00B84D7F" w:rsidP="00B84D7F">
      <w:pPr>
        <w:spacing w:before="120" w:after="0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B84D7F">
        <w:rPr>
          <w:rFonts w:ascii="Times New Roman" w:hAnsi="Times New Roman" w:cs="Times New Roman"/>
          <w:bCs/>
          <w:sz w:val="24"/>
          <w:szCs w:val="24"/>
          <w:lang w:val="ru-RU"/>
        </w:rPr>
        <w:t>8.</w:t>
      </w:r>
      <w:r w:rsidRPr="00B84D7F">
        <w:rPr>
          <w:rFonts w:ascii="Times New Roman" w:hAnsi="Times New Roman" w:cs="Times New Roman"/>
          <w:bCs/>
          <w:sz w:val="24"/>
          <w:szCs w:val="24"/>
          <w:lang w:val="ru-RU"/>
        </w:rPr>
        <w:tab/>
        <w:t>Приведите правило Рунге апостериорной оценки главного члена погрешности составных квадратурных формул на основе двух последовательных приближений к решению (с выводом).</w:t>
      </w:r>
    </w:p>
    <w:p w14:paraId="799A9CB6" w14:textId="77777777" w:rsidR="00B84D7F" w:rsidRPr="00B84D7F" w:rsidRDefault="00B84D7F" w:rsidP="00B84D7F">
      <w:pPr>
        <w:spacing w:before="120" w:after="0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B84D7F">
        <w:rPr>
          <w:rFonts w:ascii="Times New Roman" w:hAnsi="Times New Roman" w:cs="Times New Roman"/>
          <w:bCs/>
          <w:sz w:val="24"/>
          <w:szCs w:val="24"/>
          <w:lang w:val="ru-RU"/>
        </w:rPr>
        <w:t>9.</w:t>
      </w:r>
      <w:r w:rsidRPr="00B84D7F">
        <w:rPr>
          <w:rFonts w:ascii="Times New Roman" w:hAnsi="Times New Roman" w:cs="Times New Roman"/>
          <w:bCs/>
          <w:sz w:val="24"/>
          <w:szCs w:val="24"/>
          <w:lang w:val="ru-RU"/>
        </w:rPr>
        <w:tab/>
        <w:t>Приведите формулу экстраполяции по Ричардсону (с выводом) для вычисления определенного интеграла.</w:t>
      </w:r>
    </w:p>
    <w:p w14:paraId="5E12868C" w14:textId="77777777" w:rsidR="00B84D7F" w:rsidRDefault="00B84D7F" w:rsidP="00C54636">
      <w:pPr>
        <w:spacing w:before="120" w:after="0"/>
        <w:rPr>
          <w:rFonts w:ascii="Times New Roman" w:hAnsi="Times New Roman" w:cs="Times New Roman"/>
          <w:bCs/>
          <w:sz w:val="28"/>
          <w:szCs w:val="28"/>
          <w:lang w:val="ru-RU"/>
        </w:rPr>
      </w:pPr>
    </w:p>
    <w:sectPr w:rsidR="00B84D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946102"/>
    <w:multiLevelType w:val="hybridMultilevel"/>
    <w:tmpl w:val="9D4026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1040058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722B"/>
    <w:rsid w:val="0005722B"/>
    <w:rsid w:val="000E1AA1"/>
    <w:rsid w:val="00430FA6"/>
    <w:rsid w:val="00470C58"/>
    <w:rsid w:val="00497CA7"/>
    <w:rsid w:val="004D1D65"/>
    <w:rsid w:val="00603583"/>
    <w:rsid w:val="00847AFD"/>
    <w:rsid w:val="009079AF"/>
    <w:rsid w:val="0095210E"/>
    <w:rsid w:val="00A21264"/>
    <w:rsid w:val="00A243FC"/>
    <w:rsid w:val="00AD57CD"/>
    <w:rsid w:val="00B84D7F"/>
    <w:rsid w:val="00BB0281"/>
    <w:rsid w:val="00C54636"/>
    <w:rsid w:val="00C87529"/>
    <w:rsid w:val="00CE26F9"/>
    <w:rsid w:val="00D10087"/>
    <w:rsid w:val="00DC397A"/>
    <w:rsid w:val="00E10E80"/>
    <w:rsid w:val="00EB2CF3"/>
    <w:rsid w:val="00F47F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0CC7FA"/>
  <w15:chartTrackingRefBased/>
  <w15:docId w15:val="{5391015E-A83E-47AB-A42E-1FEF87D9AF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B028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athematicaFormatTextForm">
    <w:name w:val="MathematicaFormatTextForm"/>
    <w:uiPriority w:val="99"/>
    <w:rsid w:val="00BB0281"/>
  </w:style>
  <w:style w:type="table" w:styleId="a3">
    <w:name w:val="Table Grid"/>
    <w:basedOn w:val="a1"/>
    <w:uiPriority w:val="39"/>
    <w:rsid w:val="00BB02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BB0281"/>
    <w:pPr>
      <w:ind w:left="720"/>
      <w:contextualSpacing/>
    </w:pPr>
  </w:style>
  <w:style w:type="character" w:customStyle="1" w:styleId="MathematicaFormatInputForm">
    <w:name w:val="MathematicaFormatInputForm"/>
    <w:uiPriority w:val="99"/>
    <w:rsid w:val="00497CA7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424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6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6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3</Pages>
  <Words>437</Words>
  <Characters>2497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окарева Надежда</dc:creator>
  <cp:keywords/>
  <dc:description/>
  <cp:lastModifiedBy>Токарева Надежда</cp:lastModifiedBy>
  <cp:revision>13</cp:revision>
  <dcterms:created xsi:type="dcterms:W3CDTF">2020-11-30T20:08:00Z</dcterms:created>
  <dcterms:modified xsi:type="dcterms:W3CDTF">2024-03-04T21:07:00Z</dcterms:modified>
</cp:coreProperties>
</file>